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059BC" w:rsidRDefault="00D059BC" w:rsidP="00D059BC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D059BC" w:rsidRDefault="00D059BC" w:rsidP="00D059BC">
      <w:r>
        <w:rPr>
          <w:b/>
        </w:rPr>
        <w:t>Date: 11-Nov-2020</w:t>
      </w:r>
    </w:p>
    <w:p w:rsidR="00D059BC" w:rsidRDefault="00D059BC" w:rsidP="00D059BC">
      <w:pPr>
        <w:rPr>
          <w:b/>
        </w:rPr>
      </w:pPr>
      <w:r>
        <w:rPr>
          <w:b/>
          <w:noProof/>
        </w:rPr>
        <w:drawing>
          <wp:inline distT="0" distB="0" distL="0" distR="0">
            <wp:extent cx="2571750" cy="1038225"/>
            <wp:effectExtent l="19050" t="0" r="0" b="0"/>
            <wp:docPr id="27" name="Picture 27" descr="C:\Users\chari\Desktop\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chari\Desktop\3.PN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059BC" w:rsidRDefault="00D059BC" w:rsidP="00D059BC">
      <w:pPr>
        <w:rPr>
          <w:b/>
        </w:rPr>
      </w:pPr>
      <w:r>
        <w:rPr>
          <w:b/>
        </w:rPr>
        <w:t>Answer:</w:t>
      </w:r>
    </w:p>
    <w:p w:rsidR="00D059BC" w:rsidRDefault="00D059BC" w:rsidP="00D059BC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D059BC" w:rsidTr="00DF14D1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059BC" w:rsidRDefault="00D059BC" w:rsidP="00DF14D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MCQ Type Answers</w:t>
            </w:r>
          </w:p>
        </w:tc>
      </w:tr>
    </w:tbl>
    <w:p w:rsidR="00D059BC" w:rsidRDefault="00D059BC" w:rsidP="00D059BC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D059BC" w:rsidTr="00DF14D1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059BC" w:rsidRDefault="00D059BC" w:rsidP="00DF14D1">
            <w:pPr>
              <w:widowControl w:val="0"/>
              <w:spacing w:line="240" w:lineRule="auto"/>
            </w:pPr>
            <w:r>
              <w:t>Choices</w:t>
            </w:r>
          </w:p>
          <w:p w:rsidR="00D059BC" w:rsidRDefault="00D059BC" w:rsidP="00DF14D1">
            <w:pPr>
              <w:widowControl w:val="0"/>
              <w:numPr>
                <w:ilvl w:val="0"/>
                <w:numId w:val="1"/>
              </w:numPr>
              <w:spacing w:after="0" w:line="240" w:lineRule="auto"/>
            </w:pPr>
            <w:r w:rsidRPr="00DF14D1">
              <w:rPr>
                <w:position w:val="-24"/>
              </w:rPr>
              <w:object w:dxaOrig="108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pt;height:33pt" o:ole="">
                  <v:imagedata r:id="rId6" o:title=""/>
                </v:shape>
                <o:OLEObject Type="Embed" ProgID="Equation.DSMT4" ShapeID="_x0000_i1025" DrawAspect="Content" ObjectID="_1669638768" r:id="rId7"/>
              </w:object>
            </w:r>
          </w:p>
          <w:p w:rsidR="00D059BC" w:rsidRDefault="00D059BC" w:rsidP="00DF14D1">
            <w:pPr>
              <w:widowControl w:val="0"/>
              <w:numPr>
                <w:ilvl w:val="0"/>
                <w:numId w:val="1"/>
              </w:numPr>
              <w:spacing w:after="0" w:line="240" w:lineRule="auto"/>
            </w:pPr>
            <w:r w:rsidRPr="00DF14D1">
              <w:rPr>
                <w:position w:val="-10"/>
              </w:rPr>
              <w:object w:dxaOrig="1260" w:dyaOrig="360">
                <v:shape id="_x0000_i1026" type="#_x0000_t75" style="width:63pt;height:18pt" o:ole="">
                  <v:imagedata r:id="rId8" o:title=""/>
                </v:shape>
                <o:OLEObject Type="Embed" ProgID="Equation.DSMT4" ShapeID="_x0000_i1026" DrawAspect="Content" ObjectID="_1669638769" r:id="rId9"/>
              </w:object>
            </w:r>
          </w:p>
          <w:p w:rsidR="00D059BC" w:rsidRDefault="00D059BC" w:rsidP="00DF14D1">
            <w:pPr>
              <w:widowControl w:val="0"/>
              <w:numPr>
                <w:ilvl w:val="0"/>
                <w:numId w:val="1"/>
              </w:numPr>
              <w:spacing w:after="0" w:line="240" w:lineRule="auto"/>
            </w:pPr>
            <w:r w:rsidRPr="00DF14D1">
              <w:rPr>
                <w:position w:val="-10"/>
              </w:rPr>
              <w:object w:dxaOrig="1120" w:dyaOrig="360">
                <v:shape id="_x0000_i1027" type="#_x0000_t75" style="width:56.25pt;height:18pt" o:ole="">
                  <v:imagedata r:id="rId10" o:title=""/>
                </v:shape>
                <o:OLEObject Type="Embed" ProgID="Equation.DSMT4" ShapeID="_x0000_i1027" DrawAspect="Content" ObjectID="_1669638770" r:id="rId11"/>
              </w:object>
            </w:r>
          </w:p>
          <w:p w:rsidR="00D059BC" w:rsidRDefault="00D059BC" w:rsidP="00DF14D1">
            <w:pPr>
              <w:widowControl w:val="0"/>
              <w:numPr>
                <w:ilvl w:val="0"/>
                <w:numId w:val="1"/>
              </w:numPr>
              <w:spacing w:after="0" w:line="240" w:lineRule="auto"/>
            </w:pPr>
            <w:r w:rsidRPr="00DF14D1">
              <w:rPr>
                <w:position w:val="-28"/>
              </w:rPr>
              <w:object w:dxaOrig="1080" w:dyaOrig="700">
                <v:shape id="_x0000_i1028" type="#_x0000_t75" style="width:54pt;height:35.25pt" o:ole="">
                  <v:imagedata r:id="rId12" o:title=""/>
                </v:shape>
                <o:OLEObject Type="Embed" ProgID="Equation.DSMT4" ShapeID="_x0000_i1028" DrawAspect="Content" ObjectID="_1669638771" r:id="rId13"/>
              </w:object>
            </w:r>
          </w:p>
        </w:tc>
      </w:tr>
    </w:tbl>
    <w:p w:rsidR="00D059BC" w:rsidRDefault="00D059BC" w:rsidP="00D059BC"/>
    <w:tbl>
      <w:tblPr>
        <w:tblStyle w:val="TableGrid"/>
        <w:tblW w:w="0" w:type="auto"/>
        <w:tblLook w:val="04A0"/>
      </w:tblPr>
      <w:tblGrid>
        <w:gridCol w:w="9576"/>
      </w:tblGrid>
      <w:tr w:rsidR="00D059BC" w:rsidTr="00DF14D1">
        <w:tc>
          <w:tcPr>
            <w:tcW w:w="9576" w:type="dxa"/>
          </w:tcPr>
          <w:p w:rsidR="00D059BC" w:rsidRDefault="00D059BC" w:rsidP="00DF14D1">
            <w:r>
              <w:t xml:space="preserve">Tips:   </w:t>
            </w:r>
          </w:p>
          <w:p w:rsidR="00D059BC" w:rsidRDefault="00D059BC" w:rsidP="00DF14D1">
            <w:r>
              <w:t>1.</w:t>
            </w:r>
            <w:r w:rsidR="00734040">
              <w:t xml:space="preserve"> .Integrating  </w:t>
            </w:r>
            <w:r>
              <w:t xml:space="preserve"> factor of  </w:t>
            </w:r>
            <w:r w:rsidR="00BA3634" w:rsidRPr="00B82029">
              <w:rPr>
                <w:position w:val="-24"/>
              </w:rPr>
              <w:object w:dxaOrig="1240" w:dyaOrig="620">
                <v:shape id="_x0000_i1029" type="#_x0000_t75" style="width:62.25pt;height:30.75pt" o:ole="">
                  <v:imagedata r:id="rId14" o:title=""/>
                </v:shape>
                <o:OLEObject Type="Embed" ProgID="Equation.DSMT4" ShapeID="_x0000_i1029" DrawAspect="Content" ObjectID="_1669638772" r:id="rId15"/>
              </w:object>
            </w:r>
            <w:r w:rsidR="00BA3634">
              <w:t xml:space="preserve"> </w:t>
            </w:r>
            <w:proofErr w:type="gramStart"/>
            <w:r>
              <w:t xml:space="preserve">is  </w:t>
            </w:r>
            <w:proofErr w:type="gramEnd"/>
            <w:r w:rsidRPr="00B156CB">
              <w:rPr>
                <w:position w:val="-6"/>
              </w:rPr>
              <w:object w:dxaOrig="499" w:dyaOrig="420">
                <v:shape id="_x0000_i1030" type="#_x0000_t75" style="width:24.75pt;height:21pt" o:ole="">
                  <v:imagedata r:id="rId16" o:title=""/>
                </v:shape>
                <o:OLEObject Type="Embed" ProgID="Equation.DSMT4" ShapeID="_x0000_i1030" DrawAspect="Content" ObjectID="_1669638773" r:id="rId17"/>
              </w:object>
            </w:r>
            <w:r>
              <w:t>.</w:t>
            </w:r>
          </w:p>
          <w:p w:rsidR="00D059BC" w:rsidRDefault="00D059BC" w:rsidP="00DF14D1">
            <w:pPr>
              <w:rPr>
                <w:position w:val="-24"/>
              </w:rPr>
            </w:pPr>
            <w:r>
              <w:t>2.</w:t>
            </w:r>
            <w:r w:rsidR="008C6036">
              <w:t xml:space="preserve"> </w:t>
            </w:r>
            <w:r w:rsidR="008C6036" w:rsidRPr="00DF14D1">
              <w:rPr>
                <w:position w:val="-24"/>
              </w:rPr>
              <w:object w:dxaOrig="1800" w:dyaOrig="620">
                <v:shape id="_x0000_i1031" type="#_x0000_t75" style="width:90pt;height:30.75pt" o:ole="">
                  <v:imagedata r:id="rId18" o:title=""/>
                </v:shape>
                <o:OLEObject Type="Embed" ProgID="Equation.DSMT4" ShapeID="_x0000_i1031" DrawAspect="Content" ObjectID="_1669638774" r:id="rId19"/>
              </w:object>
            </w:r>
          </w:p>
          <w:p w:rsidR="00BA3634" w:rsidRDefault="00BA3634" w:rsidP="000B6065">
            <w:r>
              <w:rPr>
                <w:position w:val="-24"/>
              </w:rPr>
              <w:t xml:space="preserve"> </w:t>
            </w:r>
            <w:r w:rsidRPr="00B82029">
              <w:rPr>
                <w:position w:val="-6"/>
              </w:rPr>
              <w:object w:dxaOrig="240" w:dyaOrig="279">
                <v:shape id="_x0000_i1032" type="#_x0000_t75" style="width:12pt;height:14.25pt" o:ole="">
                  <v:imagedata r:id="rId20" o:title=""/>
                </v:shape>
                <o:OLEObject Type="Embed" ProgID="Equation.DSMT4" ShapeID="_x0000_i1032" DrawAspect="Content" ObjectID="_1669638775" r:id="rId21"/>
              </w:object>
            </w:r>
            <w:r w:rsidR="000B6065">
              <w:t>General solution</w:t>
            </w:r>
            <w:r>
              <w:t xml:space="preserve"> of  </w:t>
            </w:r>
            <w:r w:rsidRPr="00B82029">
              <w:rPr>
                <w:position w:val="-24"/>
              </w:rPr>
              <w:object w:dxaOrig="1240" w:dyaOrig="620">
                <v:shape id="_x0000_i1033" type="#_x0000_t75" style="width:62.25pt;height:30.75pt" o:ole="">
                  <v:imagedata r:id="rId14" o:title=""/>
                </v:shape>
                <o:OLEObject Type="Embed" ProgID="Equation.DSMT4" ShapeID="_x0000_i1033" DrawAspect="Content" ObjectID="_1669638776" r:id="rId22"/>
              </w:object>
            </w:r>
            <w:r>
              <w:t xml:space="preserve"> is  </w:t>
            </w:r>
            <w:r w:rsidR="0068516A" w:rsidRPr="00B82029">
              <w:rPr>
                <w:position w:val="-16"/>
              </w:rPr>
              <w:object w:dxaOrig="2299" w:dyaOrig="440">
                <v:shape id="_x0000_i1034" type="#_x0000_t75" style="width:114.75pt;height:21.75pt" o:ole="">
                  <v:imagedata r:id="rId23" o:title=""/>
                </v:shape>
                <o:OLEObject Type="Embed" ProgID="Equation.DSMT4" ShapeID="_x0000_i1034" DrawAspect="Content" ObjectID="_1669638777" r:id="rId24"/>
              </w:object>
            </w:r>
            <w:r>
              <w:rPr>
                <w:position w:val="-6"/>
              </w:rPr>
              <w:t xml:space="preserve"> </w:t>
            </w:r>
            <w:r>
              <w:t>.</w:t>
            </w:r>
          </w:p>
        </w:tc>
      </w:tr>
    </w:tbl>
    <w:p w:rsidR="00D059BC" w:rsidRDefault="00D059BC" w:rsidP="00D059BC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D059BC" w:rsidTr="00DF14D1">
        <w:trPr>
          <w:trHeight w:val="271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059BC" w:rsidRDefault="0068516A" w:rsidP="00DF14D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Correct Answer:  (a</w:t>
            </w:r>
            <w:r w:rsidR="00D059BC">
              <w:t>)</w:t>
            </w:r>
          </w:p>
          <w:p w:rsidR="00D059BC" w:rsidRDefault="000B4B1C" w:rsidP="00DF14D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r>
              <w:t>G</w:t>
            </w:r>
            <w:r w:rsidR="00D059BC">
              <w:t xml:space="preserve">iven </w:t>
            </w:r>
            <w:r>
              <w:t xml:space="preserve">: </w:t>
            </w:r>
            <w:r w:rsidR="00D059BC" w:rsidRPr="00DF14D1">
              <w:rPr>
                <w:position w:val="-24"/>
              </w:rPr>
              <w:object w:dxaOrig="1280" w:dyaOrig="620">
                <v:shape id="_x0000_i1035" type="#_x0000_t75" style="width:63.75pt;height:30.75pt" o:ole="">
                  <v:imagedata r:id="rId25" o:title=""/>
                </v:shape>
                <o:OLEObject Type="Embed" ProgID="Equation.DSMT4" ShapeID="_x0000_i1035" DrawAspect="Content" ObjectID="_1669638778" r:id="rId26"/>
              </w:object>
            </w:r>
          </w:p>
          <w:p w:rsidR="000B4B1C" w:rsidRDefault="000B4B1C" w:rsidP="000B4B1C">
            <w:pPr>
              <w:widowControl w:val="0"/>
              <w:rPr>
                <w:position w:val="-24"/>
              </w:rPr>
            </w:pP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To find: </w:t>
            </w:r>
            <w:r>
              <w:t>Integrating factor of</w:t>
            </w:r>
            <w:r w:rsidRPr="00DF14D1">
              <w:rPr>
                <w:position w:val="-24"/>
              </w:rPr>
              <w:object w:dxaOrig="1280" w:dyaOrig="620">
                <v:shape id="_x0000_i1036" type="#_x0000_t75" style="width:63.75pt;height:30.75pt" o:ole="">
                  <v:imagedata r:id="rId25" o:title=""/>
                </v:shape>
                <o:OLEObject Type="Embed" ProgID="Equation.DSMT4" ShapeID="_x0000_i1036" DrawAspect="Content" ObjectID="_1669638779" r:id="rId27"/>
              </w:object>
            </w:r>
          </w:p>
          <w:p w:rsidR="000B4B1C" w:rsidRDefault="000B4B1C" w:rsidP="000B4B1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(a)  Explanation</w:t>
            </w:r>
          </w:p>
          <w:p w:rsidR="000B4B1C" w:rsidRDefault="000B4B1C" w:rsidP="00DF14D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</w:p>
          <w:p w:rsidR="00BA3634" w:rsidRDefault="00BA3634" w:rsidP="00BA363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BA3634" w:rsidRPr="00C644B6" w:rsidTr="00B82029">
              <w:tc>
                <w:tcPr>
                  <w:tcW w:w="1838" w:type="dxa"/>
                </w:tcPr>
                <w:p w:rsidR="00BA3634" w:rsidRPr="00C644B6" w:rsidRDefault="004343FA" w:rsidP="00B82029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4343FA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40" style="position:absolute;z-index:251660288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BA3634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BA3634" w:rsidRPr="00C644B6" w:rsidRDefault="00BA3634" w:rsidP="00B82029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BA3634" w:rsidRDefault="00BA3634" w:rsidP="00BA363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</w:pPr>
                </w:p>
                <w:p w:rsidR="00BA3634" w:rsidRDefault="00BA3634" w:rsidP="00BA363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</w:pPr>
                  <w:r>
                    <w:t>1.</w:t>
                  </w:r>
                  <w:r w:rsidR="00FA49A4">
                    <w:t xml:space="preserve"> .</w:t>
                  </w:r>
                  <w:proofErr w:type="gramStart"/>
                  <w:r w:rsidR="00FA49A4">
                    <w:t>Integrating  factor</w:t>
                  </w:r>
                  <w:proofErr w:type="gramEnd"/>
                  <w:r w:rsidR="00FA49A4">
                    <w:t xml:space="preserve"> of </w:t>
                  </w:r>
                  <w:r w:rsidRPr="00B82029">
                    <w:rPr>
                      <w:position w:val="-24"/>
                    </w:rPr>
                    <w:object w:dxaOrig="1240" w:dyaOrig="620">
                      <v:shape id="_x0000_i1037" type="#_x0000_t75" style="width:62.25pt;height:30.75pt" o:ole="">
                        <v:imagedata r:id="rId28" o:title=""/>
                      </v:shape>
                      <o:OLEObject Type="Embed" ProgID="Equation.DSMT4" ShapeID="_x0000_i1037" DrawAspect="Content" ObjectID="_1669638780" r:id="rId29"/>
                    </w:object>
                  </w:r>
                  <w:r w:rsidR="00FA49A4">
                    <w:t xml:space="preserve">is </w:t>
                  </w:r>
                  <w:r w:rsidR="00FA49A4" w:rsidRPr="002D443C">
                    <w:rPr>
                      <w:position w:val="-6"/>
                    </w:rPr>
                    <w:object w:dxaOrig="499" w:dyaOrig="420">
                      <v:shape id="_x0000_i1038" type="#_x0000_t75" style="width:24.75pt;height:21pt" o:ole="">
                        <v:imagedata r:id="rId30" o:title=""/>
                      </v:shape>
                      <o:OLEObject Type="Embed" ProgID="Equation.DSMT4" ShapeID="_x0000_i1038" DrawAspect="Content" ObjectID="_1669638781" r:id="rId31"/>
                    </w:object>
                  </w:r>
                  <w:r w:rsidR="00FA49A4">
                    <w:t>.</w:t>
                  </w:r>
                </w:p>
                <w:p w:rsidR="00BA3634" w:rsidRPr="00BA3634" w:rsidRDefault="00BA3634" w:rsidP="00BA363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>2.</w:t>
                  </w:r>
                  <w:r w:rsidRPr="00DF14D1">
                    <w:rPr>
                      <w:position w:val="-24"/>
                    </w:rPr>
                    <w:t xml:space="preserve"> </w:t>
                  </w:r>
                  <w:r w:rsidRPr="00DF14D1">
                    <w:rPr>
                      <w:position w:val="-24"/>
                    </w:rPr>
                    <w:object w:dxaOrig="1800" w:dyaOrig="620">
                      <v:shape id="_x0000_i1039" type="#_x0000_t75" style="width:90pt;height:30.75pt" o:ole="">
                        <v:imagedata r:id="rId18" o:title=""/>
                      </v:shape>
                      <o:OLEObject Type="Embed" ProgID="Equation.DSMT4" ShapeID="_x0000_i1039" DrawAspect="Content" ObjectID="_1669638782" r:id="rId32"/>
                    </w:object>
                  </w:r>
                </w:p>
              </w:tc>
            </w:tr>
            <w:tr w:rsidR="00BA3634" w:rsidRPr="00C644B6" w:rsidTr="00B82029">
              <w:trPr>
                <w:trHeight w:val="1064"/>
              </w:trPr>
              <w:tc>
                <w:tcPr>
                  <w:tcW w:w="1838" w:type="dxa"/>
                </w:tcPr>
                <w:p w:rsidR="00BA3634" w:rsidRPr="00C644B6" w:rsidRDefault="00BA3634" w:rsidP="00B82029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BA3634" w:rsidRPr="00C644B6" w:rsidRDefault="00BA3634" w:rsidP="00B82029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BA3634" w:rsidRDefault="00BA3634" w:rsidP="00B82029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BA3634" w:rsidRDefault="00BA3634" w:rsidP="00BA3634">
                  <w:pPr>
                    <w:widowControl w:val="0"/>
                    <w:tabs>
                      <w:tab w:val="left" w:pos="7410"/>
                    </w:tabs>
                    <w:rPr>
                      <w:position w:val="-60"/>
                    </w:rPr>
                  </w:pPr>
                  <w:r>
                    <w:t xml:space="preserve">     </w:t>
                  </w:r>
                  <w:r w:rsidRPr="00DF14D1">
                    <w:rPr>
                      <w:position w:val="-60"/>
                    </w:rPr>
                    <w:object w:dxaOrig="1380" w:dyaOrig="1320">
                      <v:shape id="_x0000_i1040" type="#_x0000_t75" style="width:69pt;height:66pt" o:ole="">
                        <v:imagedata r:id="rId33" o:title=""/>
                      </v:shape>
                      <o:OLEObject Type="Embed" ProgID="Equation.DSMT4" ShapeID="_x0000_i1040" DrawAspect="Content" ObjectID="_1669638783" r:id="rId34"/>
                    </w:object>
                  </w:r>
                </w:p>
                <w:p w:rsidR="00BA3634" w:rsidRDefault="00BA3634" w:rsidP="00BA363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</w:pPr>
                  <w:r>
                    <w:t xml:space="preserve">Compare with </w:t>
                  </w:r>
                  <w:r w:rsidRPr="00DF14D1">
                    <w:rPr>
                      <w:position w:val="-24"/>
                    </w:rPr>
                    <w:object w:dxaOrig="1240" w:dyaOrig="620">
                      <v:shape id="_x0000_i1041" type="#_x0000_t75" style="width:62.25pt;height:30.75pt" o:ole="">
                        <v:imagedata r:id="rId35" o:title=""/>
                      </v:shape>
                      <o:OLEObject Type="Embed" ProgID="Equation.DSMT4" ShapeID="_x0000_i1041" DrawAspect="Content" ObjectID="_1669638784" r:id="rId36"/>
                    </w:object>
                  </w:r>
                </w:p>
                <w:p w:rsidR="00BA3634" w:rsidRPr="00C644B6" w:rsidRDefault="00BA3634" w:rsidP="00BA3634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 w:rsidRPr="00DF14D1">
                    <w:rPr>
                      <w:position w:val="-24"/>
                    </w:rPr>
                    <w:object w:dxaOrig="1700" w:dyaOrig="660">
                      <v:shape id="_x0000_i1042" type="#_x0000_t75" style="width:84.75pt;height:33pt" o:ole="">
                        <v:imagedata r:id="rId37" o:title=""/>
                      </v:shape>
                      <o:OLEObject Type="Embed" ProgID="Equation.DSMT4" ShapeID="_x0000_i1042" DrawAspect="Content" ObjectID="_1669638785" r:id="rId38"/>
                    </w:object>
                  </w:r>
                </w:p>
                <w:p w:rsidR="00BA3634" w:rsidRPr="00C644B6" w:rsidRDefault="00BA3634" w:rsidP="00B82029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 w:rsidRPr="00B82029">
                    <w:rPr>
                      <w:position w:val="-80"/>
                    </w:rPr>
                    <w:object w:dxaOrig="1020" w:dyaOrig="1719">
                      <v:shape id="_x0000_i1043" type="#_x0000_t75" style="width:51pt;height:86.25pt" o:ole="">
                        <v:imagedata r:id="rId39" o:title=""/>
                      </v:shape>
                      <o:OLEObject Type="Embed" ProgID="Equation.DSMT4" ShapeID="_x0000_i1043" DrawAspect="Content" ObjectID="_1669638786" r:id="rId40"/>
                    </w:object>
                  </w:r>
                  <w:r w:rsidR="00521E67">
                    <w:rPr>
                      <w:position w:val="-80"/>
                    </w:rPr>
                    <w:t xml:space="preserve"> </w:t>
                  </w:r>
                </w:p>
              </w:tc>
            </w:tr>
          </w:tbl>
          <w:p w:rsidR="00BA3634" w:rsidRDefault="00BA3634" w:rsidP="00DF14D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0B6065" w:rsidRDefault="000B6065" w:rsidP="000B606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t xml:space="preserve"> </w:t>
            </w:r>
            <w:r w:rsidR="00D059BC">
              <w:t xml:space="preserve"> </w:t>
            </w: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0B6065" w:rsidRPr="00C644B6" w:rsidTr="00B82029">
              <w:tc>
                <w:tcPr>
                  <w:tcW w:w="1838" w:type="dxa"/>
                </w:tcPr>
                <w:p w:rsidR="000B6065" w:rsidRPr="00C644B6" w:rsidRDefault="004343FA" w:rsidP="00B82029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4343FA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41" style="position:absolute;z-index:251658240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0B6065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0B6065" w:rsidRPr="00C644B6" w:rsidRDefault="000B6065" w:rsidP="00B82029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0B6065" w:rsidRPr="00C644B6" w:rsidRDefault="000B6065" w:rsidP="00B82029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General solution of  </w:t>
                  </w:r>
                  <w:r w:rsidRPr="00B82029">
                    <w:rPr>
                      <w:position w:val="-24"/>
                    </w:rPr>
                    <w:object w:dxaOrig="1240" w:dyaOrig="620">
                      <v:shape id="_x0000_i1044" type="#_x0000_t75" style="width:62.25pt;height:30.75pt" o:ole="">
                        <v:imagedata r:id="rId14" o:title=""/>
                      </v:shape>
                      <o:OLEObject Type="Embed" ProgID="Equation.DSMT4" ShapeID="_x0000_i1044" DrawAspect="Content" ObjectID="_1669638787" r:id="rId41"/>
                    </w:object>
                  </w:r>
                  <w:r>
                    <w:t xml:space="preserve"> is  </w:t>
                  </w:r>
                  <w:r w:rsidR="0068516A" w:rsidRPr="00B82029">
                    <w:rPr>
                      <w:position w:val="-16"/>
                    </w:rPr>
                    <w:object w:dxaOrig="2299" w:dyaOrig="440">
                      <v:shape id="_x0000_i1045" type="#_x0000_t75" style="width:114.75pt;height:21.75pt" o:ole="">
                        <v:imagedata r:id="rId42" o:title=""/>
                      </v:shape>
                      <o:OLEObject Type="Embed" ProgID="Equation.DSMT4" ShapeID="_x0000_i1045" DrawAspect="Content" ObjectID="_1669638788" r:id="rId43"/>
                    </w:object>
                  </w:r>
                </w:p>
              </w:tc>
            </w:tr>
            <w:tr w:rsidR="000B6065" w:rsidRPr="00C644B6" w:rsidTr="00B82029">
              <w:trPr>
                <w:trHeight w:val="1064"/>
              </w:trPr>
              <w:tc>
                <w:tcPr>
                  <w:tcW w:w="1838" w:type="dxa"/>
                </w:tcPr>
                <w:p w:rsidR="000B6065" w:rsidRPr="00C644B6" w:rsidRDefault="000B6065" w:rsidP="00B82029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0B6065" w:rsidRPr="00C644B6" w:rsidRDefault="000B6065" w:rsidP="00B82029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0B6065" w:rsidRDefault="000B6065" w:rsidP="00B82029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0B6065" w:rsidRPr="00C644B6" w:rsidRDefault="000B6065" w:rsidP="000B606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lastRenderedPageBreak/>
                    <w:t xml:space="preserve">     </w:t>
                  </w:r>
                  <w:r w:rsidR="0068516A" w:rsidRPr="0068516A">
                    <w:rPr>
                      <w:position w:val="-104"/>
                    </w:rPr>
                    <w:object w:dxaOrig="2299" w:dyaOrig="2200">
                      <v:shape id="_x0000_i1046" type="#_x0000_t75" style="width:114.75pt;height:110.25pt" o:ole="">
                        <v:imagedata r:id="rId44" o:title=""/>
                      </v:shape>
                      <o:OLEObject Type="Embed" ProgID="Equation.DSMT4" ShapeID="_x0000_i1046" DrawAspect="Content" ObjectID="_1669638789" r:id="rId45"/>
                    </w:object>
                  </w:r>
                </w:p>
              </w:tc>
            </w:tr>
          </w:tbl>
          <w:p w:rsidR="0068516A" w:rsidRDefault="008C6036" w:rsidP="0068516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 xml:space="preserve">  </w:t>
            </w:r>
            <w:r w:rsidR="0068516A">
              <w:t>Final Answer</w:t>
            </w:r>
            <w:r w:rsidR="004D43E2">
              <w:t>: General solution</w:t>
            </w:r>
            <w:r w:rsidR="0068516A">
              <w:t xml:space="preserve"> </w:t>
            </w:r>
            <w:r w:rsidR="0068516A" w:rsidRPr="00B82029">
              <w:rPr>
                <w:position w:val="-24"/>
              </w:rPr>
              <w:object w:dxaOrig="1280" w:dyaOrig="620">
                <v:shape id="_x0000_i1047" type="#_x0000_t75" style="width:63.75pt;height:30.75pt" o:ole="">
                  <v:imagedata r:id="rId46" o:title=""/>
                </v:shape>
                <o:OLEObject Type="Embed" ProgID="Equation.DSMT4" ShapeID="_x0000_i1047" DrawAspect="Content" ObjectID="_1669638790" r:id="rId47"/>
              </w:object>
            </w:r>
            <w:r w:rsidR="0068516A">
              <w:t xml:space="preserve">is </w:t>
            </w:r>
          </w:p>
          <w:p w:rsidR="00D059BC" w:rsidRDefault="00BC7985" w:rsidP="0068516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 w:rsidRPr="00B82029">
              <w:rPr>
                <w:position w:val="-24"/>
              </w:rPr>
              <w:object w:dxaOrig="1140" w:dyaOrig="660">
                <v:shape id="_x0000_i1048" type="#_x0000_t75" style="width:57pt;height:33pt" o:ole="">
                  <v:imagedata r:id="rId48" o:title=""/>
                </v:shape>
                <o:OLEObject Type="Embed" ProgID="Equation.DSMT4" ShapeID="_x0000_i1048" DrawAspect="Content" ObjectID="_1669638791" r:id="rId49"/>
              </w:object>
            </w:r>
          </w:p>
        </w:tc>
      </w:tr>
    </w:tbl>
    <w:p w:rsidR="00D059BC" w:rsidRDefault="00D059BC" w:rsidP="00BC7985">
      <w:pPr>
        <w:rPr>
          <w:i/>
        </w:rPr>
      </w:pPr>
    </w:p>
    <w:sectPr w:rsidR="00D059BC" w:rsidSect="00640D42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C5410B"/>
    <w:multiLevelType w:val="multilevel"/>
    <w:tmpl w:val="E916A294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D059BC"/>
    <w:rsid w:val="00097DF9"/>
    <w:rsid w:val="000B4B1C"/>
    <w:rsid w:val="000B6065"/>
    <w:rsid w:val="003679EA"/>
    <w:rsid w:val="003F4472"/>
    <w:rsid w:val="004343FA"/>
    <w:rsid w:val="004D43E2"/>
    <w:rsid w:val="00521E67"/>
    <w:rsid w:val="0067329F"/>
    <w:rsid w:val="0068516A"/>
    <w:rsid w:val="00734040"/>
    <w:rsid w:val="008C6036"/>
    <w:rsid w:val="00A05DAE"/>
    <w:rsid w:val="00BA3634"/>
    <w:rsid w:val="00BC7985"/>
    <w:rsid w:val="00BF6BC8"/>
    <w:rsid w:val="00CB065A"/>
    <w:rsid w:val="00D059BC"/>
    <w:rsid w:val="00FA49A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B065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059B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059B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59B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A3634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0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8" Type="http://schemas.openxmlformats.org/officeDocument/2006/relationships/image" Target="media/image3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5</TotalTime>
  <Pages>3</Pages>
  <Words>162</Words>
  <Characters>92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0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11</cp:revision>
  <dcterms:created xsi:type="dcterms:W3CDTF">2020-11-20T06:24:00Z</dcterms:created>
  <dcterms:modified xsi:type="dcterms:W3CDTF">2020-12-16T10:10:00Z</dcterms:modified>
</cp:coreProperties>
</file>